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9"/>
  </p:notesMasterIdLst>
  <p:sldIdLst>
    <p:sldId id="256" r:id="rId5"/>
    <p:sldId id="264" r:id="rId6"/>
    <p:sldId id="265" r:id="rId7"/>
    <p:sldId id="268" r:id="rId8"/>
    <p:sldId id="269" r:id="rId9"/>
    <p:sldId id="285" r:id="rId10"/>
    <p:sldId id="287" r:id="rId11"/>
    <p:sldId id="289" r:id="rId12"/>
    <p:sldId id="293" r:id="rId13"/>
    <p:sldId id="290" r:id="rId14"/>
    <p:sldId id="294" r:id="rId15"/>
    <p:sldId id="295" r:id="rId16"/>
    <p:sldId id="279" r:id="rId17"/>
    <p:sldId id="263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7D31"/>
    <a:srgbClr val="15142A"/>
    <a:srgbClr val="FAED3B"/>
    <a:srgbClr val="70AD47"/>
    <a:srgbClr val="A7FDFF"/>
    <a:srgbClr val="3CDFE6"/>
    <a:srgbClr val="0C0D0E"/>
    <a:srgbClr val="1F4E79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85" d="100"/>
          <a:sy n="85" d="100"/>
        </p:scale>
        <p:origin x="516" y="5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2804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1821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0366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8104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2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2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2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2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2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2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2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2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2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22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4.png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3.svg"/><Relationship Id="rId7" Type="http://schemas.openxmlformats.org/officeDocument/2006/relationships/image" Target="../media/image2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sv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3.svg"/><Relationship Id="rId7" Type="http://schemas.openxmlformats.org/officeDocument/2006/relationships/image" Target="../media/image2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2.svg"/><Relationship Id="rId4" Type="http://schemas.openxmlformats.org/officeDocument/2006/relationships/image" Target="../media/image21.png"/><Relationship Id="rId9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3.svg"/><Relationship Id="rId7" Type="http://schemas.openxmlformats.org/officeDocument/2006/relationships/image" Target="../media/image3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22.svg"/><Relationship Id="rId4" Type="http://schemas.openxmlformats.org/officeDocument/2006/relationships/image" Target="../media/image21.png"/><Relationship Id="rId9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4.png"/><Relationship Id="rId4" Type="http://schemas.openxmlformats.org/officeDocument/2006/relationships/image" Target="../media/image3.sv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2202445"/>
          </a:xfrm>
        </p:spPr>
        <p:txBody>
          <a:bodyPr>
            <a:noAutofit/>
          </a:bodyPr>
          <a:lstStyle/>
          <a:p>
            <a:r>
              <a:rPr lang="en-US" sz="3600" b="1" dirty="0">
                <a:solidFill>
                  <a:schemeClr val="accent2">
                    <a:lumMod val="75000"/>
                  </a:schemeClr>
                </a:solidFill>
                <a:latin typeface="Times New Roman"/>
                <a:cs typeface="Times New Roman"/>
              </a:rPr>
              <a:t>§1. </a:t>
            </a:r>
            <a:r>
              <a:rPr lang="en-US" sz="3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ĐỀU. HÌNH VUÔNG. LỤC GIÁC ĐỀU</a:t>
            </a:r>
            <a:br>
              <a:rPr lang="en-US" sz="3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)</a:t>
            </a:r>
            <a:endParaRPr lang="en-US" sz="36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262360" y="2433179"/>
            <a:ext cx="1180982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I. HÌNH HỌC TRỰC QUAN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2459906" y="749734"/>
            <a:ext cx="875726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ìm các hình trong thực t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ế</a:t>
            </a:r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gần gũi xung quanh có dạng hình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-26461" y="45656"/>
            <a:ext cx="2379687" cy="2362264"/>
            <a:chOff x="7873351" y="3344218"/>
            <a:chExt cx="2846231" cy="2532753"/>
          </a:xfrm>
        </p:grpSpPr>
        <p:pic>
          <p:nvPicPr>
            <p:cNvPr id="19" name="Graphic 27" descr="Clipboard">
              <a:extLst>
                <a:ext uri="{FF2B5EF4-FFF2-40B4-BE49-F238E27FC236}">
                  <a16:creationId xmlns:a16="http://schemas.microsoft.com/office/drawing/2014/main" id="{69A6127C-44C4-4935-8488-02212BF0E6B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631394">
              <a:off x="7873351" y="3344218"/>
              <a:ext cx="2532753" cy="2532753"/>
            </a:xfrm>
            <a:prstGeom prst="rect">
              <a:avLst/>
            </a:prstGeom>
          </p:spPr>
        </p:pic>
        <p:pic>
          <p:nvPicPr>
            <p:cNvPr id="20" name="Graphic 31" descr="Pencil">
              <a:extLst>
                <a:ext uri="{FF2B5EF4-FFF2-40B4-BE49-F238E27FC236}">
                  <a16:creationId xmlns:a16="http://schemas.microsoft.com/office/drawing/2014/main" id="{F21940DF-3AEF-4263-BDC6-04DEDCE8D6A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9231180" y="3939943"/>
              <a:ext cx="1488402" cy="1488402"/>
            </a:xfrm>
            <a:prstGeom prst="rect">
              <a:avLst/>
            </a:prstGeom>
          </p:spPr>
        </p:pic>
      </p:grp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7713" y="1703841"/>
            <a:ext cx="2411021" cy="2414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504" y="2019141"/>
            <a:ext cx="2223733" cy="1951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5900" y="4256208"/>
            <a:ext cx="1894645" cy="2218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504" y="4300708"/>
            <a:ext cx="2450437" cy="2221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37981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/>
          <p:cNvSpPr/>
          <p:nvPr/>
        </p:nvSpPr>
        <p:spPr>
          <a:xfrm>
            <a:off x="6065520" y="991071"/>
            <a:ext cx="3779520" cy="3024870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-26461" y="45656"/>
            <a:ext cx="2379687" cy="2362264"/>
            <a:chOff x="7873351" y="3344218"/>
            <a:chExt cx="2846231" cy="2532753"/>
          </a:xfrm>
        </p:grpSpPr>
        <p:pic>
          <p:nvPicPr>
            <p:cNvPr id="8" name="Graphic 27" descr="Clipboard">
              <a:extLst>
                <a:ext uri="{FF2B5EF4-FFF2-40B4-BE49-F238E27FC236}">
                  <a16:creationId xmlns:a16="http://schemas.microsoft.com/office/drawing/2014/main" id="{69A6127C-44C4-4935-8488-02212BF0E6B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631394">
              <a:off x="7873351" y="3344218"/>
              <a:ext cx="2532753" cy="2532753"/>
            </a:xfrm>
            <a:prstGeom prst="rect">
              <a:avLst/>
            </a:prstGeom>
          </p:spPr>
        </p:pic>
        <p:pic>
          <p:nvPicPr>
            <p:cNvPr id="9" name="Graphic 31" descr="Pencil">
              <a:extLst>
                <a:ext uri="{FF2B5EF4-FFF2-40B4-BE49-F238E27FC236}">
                  <a16:creationId xmlns:a16="http://schemas.microsoft.com/office/drawing/2014/main" id="{F21940DF-3AEF-4263-BDC6-04DEDCE8D6A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9231180" y="3939943"/>
              <a:ext cx="1488402" cy="1488402"/>
            </a:xfrm>
            <a:prstGeom prst="rect">
              <a:avLst/>
            </a:prstGeom>
          </p:spPr>
        </p:pic>
      </p:grpSp>
      <p:sp>
        <p:nvSpPr>
          <p:cNvPr id="10" name="Rectangle 9"/>
          <p:cNvSpPr/>
          <p:nvPr/>
        </p:nvSpPr>
        <p:spPr>
          <a:xfrm>
            <a:off x="2353225" y="467851"/>
            <a:ext cx="98026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Qua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át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8985" y="1069340"/>
            <a:ext cx="2479320" cy="2557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8940" y="1051547"/>
            <a:ext cx="2461260" cy="29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981" y="3784375"/>
            <a:ext cx="2887328" cy="2958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760" y="4015941"/>
            <a:ext cx="2293620" cy="2727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2153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-26461" y="45656"/>
            <a:ext cx="2379687" cy="2362264"/>
            <a:chOff x="7873351" y="3344218"/>
            <a:chExt cx="2846231" cy="2532753"/>
          </a:xfrm>
        </p:grpSpPr>
        <p:pic>
          <p:nvPicPr>
            <p:cNvPr id="8" name="Graphic 27" descr="Clipboard">
              <a:extLst>
                <a:ext uri="{FF2B5EF4-FFF2-40B4-BE49-F238E27FC236}">
                  <a16:creationId xmlns:a16="http://schemas.microsoft.com/office/drawing/2014/main" id="{69A6127C-44C4-4935-8488-02212BF0E6B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631394">
              <a:off x="7873351" y="3344218"/>
              <a:ext cx="2532753" cy="2532753"/>
            </a:xfrm>
            <a:prstGeom prst="rect">
              <a:avLst/>
            </a:prstGeom>
          </p:spPr>
        </p:pic>
        <p:pic>
          <p:nvPicPr>
            <p:cNvPr id="9" name="Graphic 31" descr="Pencil">
              <a:extLst>
                <a:ext uri="{FF2B5EF4-FFF2-40B4-BE49-F238E27FC236}">
                  <a16:creationId xmlns:a16="http://schemas.microsoft.com/office/drawing/2014/main" id="{F21940DF-3AEF-4263-BDC6-04DEDCE8D6A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9231180" y="3939943"/>
              <a:ext cx="1488402" cy="1488402"/>
            </a:xfrm>
            <a:prstGeom prst="rect">
              <a:avLst/>
            </a:prstGeom>
          </p:spPr>
        </p:pic>
      </p:grpSp>
      <p:sp>
        <p:nvSpPr>
          <p:cNvPr id="10" name="Rectangle 9"/>
          <p:cNvSpPr/>
          <p:nvPr/>
        </p:nvSpPr>
        <p:spPr>
          <a:xfrm>
            <a:off x="2353225" y="467851"/>
            <a:ext cx="91129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3b (SGK/tr97):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ấp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ắt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ấy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mả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ấy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ướ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ẫ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(a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h)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0117" y="1532293"/>
            <a:ext cx="4117822" cy="238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805" y="1555754"/>
            <a:ext cx="4390388" cy="2345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895" y="4095432"/>
            <a:ext cx="5581251" cy="2327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803" y="3901439"/>
            <a:ext cx="2784475" cy="2673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6572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72440" y="1471690"/>
            <a:ext cx="11247120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ọ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oàn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ộ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dung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uộ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	+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	+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3a, 4 (SGK/tr9)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ọ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dung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òn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iết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hoc.</a:t>
            </a:r>
            <a:endParaRPr lang="en-US" sz="32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7200">
                <a:solidFill>
                  <a:schemeClr val="bg1"/>
                </a:solidFill>
                <a:latin typeface="Rockwell" panose="02060603020205020403" pitchFamily="18" charset="0"/>
              </a:rPr>
              <a:t>ƯƠM MẦM TRI THỨC</a:t>
            </a:r>
            <a:endParaRPr lang="en-US" sz="7200" dirty="0">
              <a:solidFill>
                <a:schemeClr val="bg1"/>
              </a:solidFill>
              <a:latin typeface="Rockwell" panose="02060603020205020403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4333117" y="1559420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1836" y="3064847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214448" y="167307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7" name="Straight Connector 16"/>
          <p:cNvCxnSpPr/>
          <p:nvPr/>
        </p:nvCxnSpPr>
        <p:spPr>
          <a:xfrm flipV="1">
            <a:off x="8616119" y="3069259"/>
            <a:ext cx="0" cy="2331720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8631836" y="5385612"/>
            <a:ext cx="2306921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10938757" y="3069387"/>
            <a:ext cx="0" cy="2331720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8596911" y="3059133"/>
            <a:ext cx="2359152" cy="0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080780" y="5400853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1112982" y="5367782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1017732" y="2535913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080780" y="2535913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D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314952" y="5442054"/>
            <a:ext cx="1131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7cm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>
            <a:off x="40602" y="39146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289560" y="708071"/>
            <a:ext cx="3794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I. HÌNH VUÔNG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89560" y="1231291"/>
            <a:ext cx="5577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uông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274521" y="1916092"/>
            <a:ext cx="104450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ù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D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7 cm.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" y="1870372"/>
            <a:ext cx="984961" cy="567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69934" y="2651025"/>
            <a:ext cx="68404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oạn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ẳ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 = 7cm.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39454" y="3631882"/>
            <a:ext cx="716050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ặt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ù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ằm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,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ia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oạn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ẳ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D = 7cm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69934" y="5004613"/>
            <a:ext cx="74500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3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oay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ồi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ươ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C = 7cm.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69934" y="6117074"/>
            <a:ext cx="74500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4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oạn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ẳ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D.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  <p:bldP spid="27" grpId="0"/>
      <p:bldP spid="28" grpId="0"/>
      <p:bldP spid="32" grpId="0"/>
      <p:bldP spid="22" grpId="0"/>
      <p:bldP spid="23" grpId="0"/>
      <p:bldP spid="24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36306" y="-15177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4644" y="3206213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-2706975" y="1376936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69" y="99749"/>
            <a:ext cx="841113" cy="77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274521" y="352941"/>
            <a:ext cx="104450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ù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EGHI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6 cm.</a:t>
            </a: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1937977" y="3209925"/>
            <a:ext cx="0" cy="2005395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920352" y="5207891"/>
            <a:ext cx="2029968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3927205" y="3205296"/>
            <a:ext cx="1858" cy="2006977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920352" y="3205296"/>
            <a:ext cx="2029968" cy="0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402638" y="5218369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084320" y="5203128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G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084320" y="2686705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H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657908" y="2692518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I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636810" y="5259570"/>
            <a:ext cx="1131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cm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89560" y="203267"/>
            <a:ext cx="60515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. Chu vi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uông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118624" y="730785"/>
            <a:ext cx="1011325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át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ô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vi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iể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019" y="730785"/>
            <a:ext cx="1071562" cy="1071562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322" y="1684892"/>
            <a:ext cx="4451739" cy="383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509024" y="2087145"/>
            <a:ext cx="65537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o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a 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89560" y="2887384"/>
            <a:ext cx="65537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Chu vi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 = 4a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89560" y="3724780"/>
            <a:ext cx="69037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 =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.a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a</a:t>
            </a:r>
            <a:r>
              <a:rPr lang="en-US" sz="2800" i="1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5" grpId="0"/>
      <p:bldP spid="46" grpId="0"/>
      <p:bldP spid="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8120" y="253731"/>
            <a:ext cx="7086600" cy="65556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 (SGK/tr97)</a:t>
            </a:r>
          </a:p>
          <a:p>
            <a:pPr algn="just">
              <a:lnSpc>
                <a:spcPct val="150000"/>
              </a:lnSpc>
            </a:pP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ả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i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25m.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ả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ố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ộ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2m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10,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ò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ồ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 algn="just">
              <a:lnSpc>
                <a:spcPct val="150000"/>
              </a:lnSpc>
              <a:buAutoNum type="alphaLcPeriod"/>
            </a:pP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ồ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 algn="just">
              <a:lnSpc>
                <a:spcPct val="150000"/>
              </a:lnSpc>
              <a:buAutoNum type="alphaLcPeriod"/>
            </a:pP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ào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u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a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ồ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ử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ộ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2m.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ào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198611"/>
            <a:ext cx="4110773" cy="4483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486350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!!4">
            <a:extLst>
              <a:ext uri="{FF2B5EF4-FFF2-40B4-BE49-F238E27FC236}">
                <a16:creationId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1918" y="101770"/>
            <a:ext cx="3419526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 (SGK/tr97)</a:t>
            </a: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399" y="528051"/>
            <a:ext cx="4110773" cy="4483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76703" y="760605"/>
            <a:ext cx="708948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a) 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iề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ồ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: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1540"/>
              </p:ext>
            </p:extLst>
          </p:nvPr>
        </p:nvGraphicFramePr>
        <p:xfrm>
          <a:off x="2011681" y="1876882"/>
          <a:ext cx="330653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266400" progId="Equation.DSMT4">
                  <p:embed/>
                </p:oleObj>
              </mc:Choice>
              <mc:Fallback>
                <p:oleObj name="Equation" r:id="rId3" imgW="1371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1681" y="1876882"/>
                        <a:ext cx="3306533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01918" y="2539961"/>
            <a:ext cx="70894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iện tích phần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ồng rau là: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794350"/>
              </p:ext>
            </p:extLst>
          </p:nvPr>
        </p:nvGraphicFramePr>
        <p:xfrm>
          <a:off x="1882644" y="3028613"/>
          <a:ext cx="3677599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720" imgH="317160" progId="Equation.DSMT4">
                  <p:embed/>
                </p:oleObj>
              </mc:Choice>
              <mc:Fallback>
                <p:oleObj name="Equation" r:id="rId5" imgW="1485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2644" y="3028613"/>
                        <a:ext cx="3677599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01918" y="3570042"/>
            <a:ext cx="708948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) 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  <a:p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u vi phần vườn trồng rau là: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431456"/>
              </p:ext>
            </p:extLst>
          </p:nvPr>
        </p:nvGraphicFramePr>
        <p:xfrm>
          <a:off x="2011681" y="4558511"/>
          <a:ext cx="2970315" cy="636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44520" imgH="266400" progId="Equation.DSMT4">
                  <p:embed/>
                </p:oleObj>
              </mc:Choice>
              <mc:Fallback>
                <p:oleObj name="Equation" r:id="rId7" imgW="1244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11681" y="4558511"/>
                        <a:ext cx="2970315" cy="636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301917" y="5109282"/>
            <a:ext cx="70894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ộ dài của hàng rào là: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903559"/>
              </p:ext>
            </p:extLst>
          </p:nvPr>
        </p:nvGraphicFramePr>
        <p:xfrm>
          <a:off x="1935868" y="5658206"/>
          <a:ext cx="3443852" cy="695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20480" imgH="266400" progId="Equation.DSMT4">
                  <p:embed/>
                </p:oleObj>
              </mc:Choice>
              <mc:Fallback>
                <p:oleObj name="Equation" r:id="rId9" imgW="1320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35868" y="5658206"/>
                        <a:ext cx="3443852" cy="695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5960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/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!!4">
            <a:extLst>
              <a:ext uri="{FF2B5EF4-FFF2-40B4-BE49-F238E27FC236}">
                <a16:creationId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9560" y="191882"/>
            <a:ext cx="3794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II. LỤC GIÁC ĐỀU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59080" y="692326"/>
            <a:ext cx="10515600" cy="954107"/>
            <a:chOff x="259080" y="692326"/>
            <a:chExt cx="10515600" cy="954107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80" y="887724"/>
              <a:ext cx="970407" cy="539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3A062DA-93BF-4842-B601-4404401BCCE3}"/>
                </a:ext>
              </a:extLst>
            </p:cNvPr>
            <p:cNvSpPr txBox="1"/>
            <p:nvPr/>
          </p:nvSpPr>
          <p:spPr>
            <a:xfrm>
              <a:off x="1244041" y="692326"/>
              <a:ext cx="9530639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a.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Dùng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6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miếng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bìa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hình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tam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giác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đều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đã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chuẩn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bị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trước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để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ghép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thành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một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hình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lục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giác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(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Hình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7).  </a:t>
              </a:r>
            </a:p>
          </p:txBody>
        </p:sp>
      </p:grpSp>
      <p:sp>
        <p:nvSpPr>
          <p:cNvPr id="3" name="Isosceles Triangle 2"/>
          <p:cNvSpPr/>
          <p:nvPr/>
        </p:nvSpPr>
        <p:spPr>
          <a:xfrm rot="10800000">
            <a:off x="2383919" y="2271991"/>
            <a:ext cx="1196340" cy="1031328"/>
          </a:xfrm>
          <a:prstGeom prst="triangl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Isosceles Triangle 13"/>
          <p:cNvSpPr/>
          <p:nvPr/>
        </p:nvSpPr>
        <p:spPr>
          <a:xfrm>
            <a:off x="1779269" y="2271991"/>
            <a:ext cx="1196340" cy="1031328"/>
          </a:xfrm>
          <a:prstGeom prst="triangl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Isosceles Triangle 14"/>
          <p:cNvSpPr/>
          <p:nvPr/>
        </p:nvSpPr>
        <p:spPr>
          <a:xfrm rot="10800000">
            <a:off x="2982089" y="3295535"/>
            <a:ext cx="1196340" cy="1031328"/>
          </a:xfrm>
          <a:prstGeom prst="triangl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Isosceles Triangle 15"/>
          <p:cNvSpPr/>
          <p:nvPr/>
        </p:nvSpPr>
        <p:spPr>
          <a:xfrm>
            <a:off x="2982089" y="2269904"/>
            <a:ext cx="1196340" cy="1031328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Isosceles Triangle 16"/>
          <p:cNvSpPr/>
          <p:nvPr/>
        </p:nvSpPr>
        <p:spPr>
          <a:xfrm>
            <a:off x="2383919" y="3321010"/>
            <a:ext cx="1196340" cy="1031328"/>
          </a:xfrm>
          <a:prstGeom prst="triangl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Isosceles Triangle 17"/>
          <p:cNvSpPr/>
          <p:nvPr/>
        </p:nvSpPr>
        <p:spPr>
          <a:xfrm rot="10800000">
            <a:off x="1785749" y="3303320"/>
            <a:ext cx="1196340" cy="1031328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Isosceles Triangle 21"/>
          <p:cNvSpPr/>
          <p:nvPr/>
        </p:nvSpPr>
        <p:spPr>
          <a:xfrm rot="10800000">
            <a:off x="10020300" y="3385257"/>
            <a:ext cx="1196340" cy="1031328"/>
          </a:xfrm>
          <a:prstGeom prst="triangl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Isosceles Triangle 22"/>
          <p:cNvSpPr/>
          <p:nvPr/>
        </p:nvSpPr>
        <p:spPr>
          <a:xfrm>
            <a:off x="9435090" y="2264207"/>
            <a:ext cx="1196340" cy="1031328"/>
          </a:xfrm>
          <a:prstGeom prst="triangl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Isosceles Triangle 23"/>
          <p:cNvSpPr/>
          <p:nvPr/>
        </p:nvSpPr>
        <p:spPr>
          <a:xfrm rot="10800000">
            <a:off x="6875548" y="2614519"/>
            <a:ext cx="1196340" cy="1031328"/>
          </a:xfrm>
          <a:prstGeom prst="triangl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Isosceles Triangle 24"/>
          <p:cNvSpPr/>
          <p:nvPr/>
        </p:nvSpPr>
        <p:spPr>
          <a:xfrm>
            <a:off x="7149090" y="3645847"/>
            <a:ext cx="1196340" cy="1031328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Isosceles Triangle 25"/>
          <p:cNvSpPr/>
          <p:nvPr/>
        </p:nvSpPr>
        <p:spPr>
          <a:xfrm>
            <a:off x="8548890" y="3645847"/>
            <a:ext cx="1196340" cy="1031328"/>
          </a:xfrm>
          <a:prstGeom prst="triangl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Isosceles Triangle 26"/>
          <p:cNvSpPr/>
          <p:nvPr/>
        </p:nvSpPr>
        <p:spPr>
          <a:xfrm rot="10800000">
            <a:off x="8345430" y="2098855"/>
            <a:ext cx="1196340" cy="1031328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 flipV="1">
            <a:off x="2355979" y="2269904"/>
            <a:ext cx="1243584" cy="20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2368549" y="4352338"/>
            <a:ext cx="1234440" cy="208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14" idx="2"/>
          </p:cNvCxnSpPr>
          <p:nvPr/>
        </p:nvCxnSpPr>
        <p:spPr>
          <a:xfrm flipV="1">
            <a:off x="1779269" y="2267817"/>
            <a:ext cx="598170" cy="105156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3590418" y="3289184"/>
            <a:ext cx="594361" cy="107899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endCxn id="15" idx="2"/>
          </p:cNvCxnSpPr>
          <p:nvPr/>
        </p:nvCxnSpPr>
        <p:spPr>
          <a:xfrm>
            <a:off x="3584068" y="2274079"/>
            <a:ext cx="594361" cy="1042416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18" idx="4"/>
          </p:cNvCxnSpPr>
          <p:nvPr/>
        </p:nvCxnSpPr>
        <p:spPr>
          <a:xfrm>
            <a:off x="1785749" y="3303319"/>
            <a:ext cx="598170" cy="106070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314459" y="5221250"/>
            <a:ext cx="1090218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.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iề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u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a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7 ta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ặt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ê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4693920" y="3321010"/>
            <a:ext cx="656850" cy="0"/>
          </a:xfrm>
          <a:prstGeom prst="straightConnector1">
            <a:avLst/>
          </a:prstGeom>
          <a:ln w="28575">
            <a:solidFill>
              <a:srgbClr val="ED7D3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8" name="Rounded Rectangle 47"/>
          <p:cNvSpPr/>
          <p:nvPr/>
        </p:nvSpPr>
        <p:spPr>
          <a:xfrm>
            <a:off x="5434590" y="2894920"/>
            <a:ext cx="3630180" cy="80122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3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3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3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ều</a:t>
            </a:r>
            <a:endParaRPr lang="en-US" sz="3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324099" y="4573100"/>
            <a:ext cx="1386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7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244041" y="3131629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964806" y="1837245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640052" y="1775101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249652" y="3033924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D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584068" y="4311490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E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983494" y="4354426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801269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7407E-6 L -0.62578 -0.00324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289" y="-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1.11022E-16 L -0.62591 -0.16782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302" y="-8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96296E-6 L -0.34245 -0.19004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122" y="-9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1.48148E-6 L -0.31992 0.0875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003" y="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2.96296E-6 L -0.50716 -0.04514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365" y="-22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0 L -0.53437 0.16829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719" y="8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22" grpId="0" animBg="1"/>
      <p:bldP spid="22" grpId="1" animBg="1"/>
      <p:bldP spid="22" grpId="2" animBg="1"/>
      <p:bldP spid="23" grpId="0" animBg="1"/>
      <p:bldP spid="23" grpId="1" animBg="1"/>
      <p:bldP spid="23" grpId="2" animBg="1"/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  <p:bldP spid="26" grpId="0" animBg="1"/>
      <p:bldP spid="26" grpId="1" animBg="1"/>
      <p:bldP spid="26" grpId="2" animBg="1"/>
      <p:bldP spid="27" grpId="0" animBg="1"/>
      <p:bldP spid="27" grpId="1" animBg="1"/>
      <p:bldP spid="27" grpId="2" animBg="1"/>
      <p:bldP spid="44" grpId="0"/>
      <p:bldP spid="48" grpId="0" animBg="1"/>
      <p:bldP spid="49" grpId="0"/>
      <p:bldP spid="50" grpId="0"/>
      <p:bldP spid="52" grpId="0"/>
      <p:bldP spid="53" grpId="0"/>
      <p:bldP spid="54" grpId="0"/>
      <p:bldP spid="55" grpId="0"/>
      <p:bldP spid="5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199" y="1103594"/>
            <a:ext cx="3394493" cy="3280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190500" y="99749"/>
            <a:ext cx="10584180" cy="616404"/>
            <a:chOff x="190500" y="99749"/>
            <a:chExt cx="10584180" cy="616404"/>
          </a:xfrm>
        </p:grpSpPr>
        <p:pic>
          <p:nvPicPr>
            <p:cNvPr id="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500" y="99749"/>
              <a:ext cx="1150620" cy="616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A3A062DA-93BF-4842-B601-4404401BCCE3}"/>
                </a:ext>
              </a:extLst>
            </p:cNvPr>
            <p:cNvSpPr txBox="1"/>
            <p:nvPr/>
          </p:nvSpPr>
          <p:spPr>
            <a:xfrm>
              <a:off x="1244041" y="160709"/>
              <a:ext cx="9530639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Quan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sát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lục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giác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đều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ABCDEG ở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hình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8,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yêu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cầu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: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0500" y="857222"/>
            <a:ext cx="810005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.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ự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OAB, OBC, OCD, ODE, OEG, OGA,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, BC, CD, DE, EG, GA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0499" y="2213582"/>
            <a:ext cx="810005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.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ấp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ả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ấy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DG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éo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D, BE, CG. Cho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ú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qua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O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0500" y="3585274"/>
            <a:ext cx="886206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.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ự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OAB, OBC, OCD, ODE, OEG, OGA,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éo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, AD, BE, CG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0500" y="4955029"/>
            <a:ext cx="109347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.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ự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OAB, OBC, OCD, ODE, OEG, OGA,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, B, C, D, E, G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0" y="6035404"/>
            <a:ext cx="385605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Chia </a:t>
            </a:r>
            <a:r>
              <a:rPr lang="en-US" sz="20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ớp</a:t>
            </a:r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thành</a:t>
            </a:r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4 </a:t>
            </a:r>
            <a:r>
              <a:rPr lang="en-US" sz="20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hóm</a:t>
            </a:r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. </a:t>
            </a:r>
            <a:r>
              <a:rPr lang="en-US" sz="20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Mỗi</a:t>
            </a:r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hóm</a:t>
            </a:r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àm</a:t>
            </a:r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1 </a:t>
            </a:r>
            <a:r>
              <a:rPr lang="en-US" sz="20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hoạt</a:t>
            </a:r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động</a:t>
            </a:r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(3 </a:t>
            </a:r>
            <a:r>
              <a:rPr lang="en-US" sz="20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phút</a:t>
            </a:r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)</a:t>
            </a:r>
            <a:endParaRPr lang="en-US" sz="2000" i="1" dirty="0">
              <a:solidFill>
                <a:srgbClr val="7030A0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0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9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8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7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6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5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4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3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2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1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0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9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8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7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6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5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4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3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2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1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0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9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8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7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6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5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4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3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2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1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0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9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8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7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6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5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4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3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2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1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0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9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8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7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6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5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4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3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2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1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0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9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8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7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6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5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4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3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2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1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1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9907249" y="180688"/>
            <a:ext cx="1217951" cy="5683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0</a:t>
            </a:r>
          </a:p>
        </p:txBody>
      </p:sp>
    </p:spTree>
    <p:extLst>
      <p:ext uri="{BB962C8B-B14F-4D97-AF65-F5344CB8AC3E}">
        <p14:creationId xmlns:p14="http://schemas.microsoft.com/office/powerpoint/2010/main" val="4109643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8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9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1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2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3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4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6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7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8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9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1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2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3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4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5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7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8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0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1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2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3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4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5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6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7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8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9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0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1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2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3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4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5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6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7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8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9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0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1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2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3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4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5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6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7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8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9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0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1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2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3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4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5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6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7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8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9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0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1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2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3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4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5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6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7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8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9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0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1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2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3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4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5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6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7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8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9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0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1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2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3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4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5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6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7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8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9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60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70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280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290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590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600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610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620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30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693" y="1742666"/>
            <a:ext cx="3431480" cy="3316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27660" y="141711"/>
            <a:ext cx="20497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3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3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249880" y="172488"/>
            <a:ext cx="104450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DEG ở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8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8120" y="1164554"/>
            <a:ext cx="9509760" cy="6588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 = BC = CD = DE = EG = GA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82880" y="2213818"/>
            <a:ext cx="71962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- Ba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éo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ắt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ạ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O.</a:t>
            </a:r>
            <a:endParaRPr lang="en-US" sz="2800" dirty="0"/>
          </a:p>
        </p:txBody>
      </p:sp>
      <p:sp>
        <p:nvSpPr>
          <p:cNvPr id="12" name="Rectangle 11"/>
          <p:cNvSpPr/>
          <p:nvPr/>
        </p:nvSpPr>
        <p:spPr>
          <a:xfrm>
            <a:off x="167640" y="3008240"/>
            <a:ext cx="81926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- Ba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éo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D = BE = CG.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137160" y="3727936"/>
            <a:ext cx="79875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, B, C, D, E, G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81386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microsoft.com/office/2006/metadata/properties"/>
    <ds:schemaRef ds:uri="http://purl.org/dc/dcmitype/"/>
    <ds:schemaRef ds:uri="http://purl.org/dc/elements/1.1/"/>
    <ds:schemaRef ds:uri="http://schemas.openxmlformats.org/package/2006/metadata/core-properties"/>
    <ds:schemaRef ds:uri="16c05727-aa75-4e4a-9b5f-8a80a1165891"/>
    <ds:schemaRef ds:uri="http://purl.org/dc/terms/"/>
    <ds:schemaRef ds:uri="http://schemas.microsoft.com/office/infopath/2007/PartnerControls"/>
    <ds:schemaRef ds:uri="71af3243-3dd4-4a8d-8c0d-dd76da1f02a5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882</TotalTime>
  <Words>1186</Words>
  <Application>Microsoft Office PowerPoint</Application>
  <PresentationFormat>Widescreen</PresentationFormat>
  <Paragraphs>277</Paragraphs>
  <Slides>14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Calibri Light</vt:lpstr>
      <vt:lpstr>Rockwell</vt:lpstr>
      <vt:lpstr>Tahoma</vt:lpstr>
      <vt:lpstr>Times New Roman</vt:lpstr>
      <vt:lpstr>Office Theme</vt:lpstr>
      <vt:lpstr>Equation</vt:lpstr>
      <vt:lpstr>§1. TAM GIÁC ĐỀU. HÌNH VUÔNG. LỤC GIÁC ĐỀU (TIẾT 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ƯƠM MẦM TRI THỨC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105</cp:revision>
  <dcterms:created xsi:type="dcterms:W3CDTF">2021-06-07T13:44:30Z</dcterms:created>
  <dcterms:modified xsi:type="dcterms:W3CDTF">2021-08-22T15:13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